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5AC5" w:rsidRDefault="007F7AD6" w:rsidP="007F7AD6">
      <w:pPr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</w:t>
      </w:r>
      <w:r w:rsidR="00254BA5">
        <w:rPr>
          <w:rFonts w:ascii="Times New Roman" w:hAnsi="Times New Roman"/>
          <w:b/>
          <w:sz w:val="28"/>
          <w:szCs w:val="28"/>
        </w:rPr>
        <w:t xml:space="preserve"> </w:t>
      </w:r>
      <w:r w:rsidR="006D16AA">
        <w:rPr>
          <w:rFonts w:ascii="Times New Roman" w:hAnsi="Times New Roman"/>
          <w:b/>
          <w:sz w:val="28"/>
          <w:szCs w:val="28"/>
        </w:rPr>
        <w:t>Самостоятельная работа</w:t>
      </w:r>
      <w:r>
        <w:rPr>
          <w:rFonts w:ascii="Times New Roman" w:hAnsi="Times New Roman"/>
          <w:b/>
          <w:sz w:val="28"/>
          <w:szCs w:val="28"/>
        </w:rPr>
        <w:t xml:space="preserve">        у</w:t>
      </w:r>
      <w:r w:rsidR="00755AC5">
        <w:rPr>
          <w:rFonts w:ascii="Times New Roman" w:hAnsi="Times New Roman"/>
          <w:b/>
          <w:sz w:val="28"/>
          <w:szCs w:val="28"/>
        </w:rPr>
        <w:t>чени__ 10 «_» класса</w:t>
      </w:r>
      <w:r w:rsidR="00327750">
        <w:rPr>
          <w:rFonts w:ascii="Times New Roman" w:hAnsi="Times New Roman"/>
          <w:b/>
          <w:sz w:val="28"/>
          <w:szCs w:val="28"/>
        </w:rPr>
        <w:t>_____________________________</w:t>
      </w:r>
    </w:p>
    <w:p w:rsidR="00755AC5" w:rsidRDefault="00755AC5" w:rsidP="00B910F9">
      <w:pPr>
        <w:jc w:val="center"/>
        <w:outlineLvl w:val="0"/>
        <w:rPr>
          <w:rFonts w:ascii="Times New Roman" w:hAnsi="Times New Roman"/>
          <w:b/>
          <w:sz w:val="52"/>
          <w:szCs w:val="52"/>
        </w:rPr>
      </w:pPr>
      <w:r>
        <w:rPr>
          <w:rFonts w:ascii="Times New Roman" w:hAnsi="Times New Roman"/>
          <w:b/>
          <w:sz w:val="28"/>
          <w:szCs w:val="28"/>
        </w:rPr>
        <w:t>по теме</w:t>
      </w:r>
      <w:r>
        <w:rPr>
          <w:rFonts w:ascii="Times New Roman" w:hAnsi="Times New Roman"/>
          <w:b/>
          <w:sz w:val="52"/>
          <w:szCs w:val="52"/>
        </w:rPr>
        <w:t xml:space="preserve"> </w:t>
      </w:r>
    </w:p>
    <w:p w:rsidR="00A77ADE" w:rsidRPr="00A77ADE" w:rsidRDefault="00755AC5" w:rsidP="00B910F9">
      <w:pPr>
        <w:jc w:val="center"/>
        <w:outlineLvl w:val="0"/>
        <w:rPr>
          <w:rFonts w:ascii="Times New Roman" w:hAnsi="Times New Roman"/>
          <w:b/>
          <w:sz w:val="52"/>
          <w:szCs w:val="52"/>
        </w:rPr>
      </w:pPr>
      <w:r w:rsidRPr="00755AC5">
        <w:rPr>
          <w:rFonts w:ascii="Times New Roman" w:hAnsi="Times New Roman"/>
          <w:b/>
          <w:sz w:val="32"/>
          <w:szCs w:val="32"/>
        </w:rPr>
        <w:t>«</w:t>
      </w:r>
      <w:r w:rsidRPr="006D16AA">
        <w:rPr>
          <w:rFonts w:ascii="Times New Roman" w:hAnsi="Times New Roman"/>
          <w:b/>
          <w:sz w:val="24"/>
          <w:szCs w:val="24"/>
        </w:rPr>
        <w:t>Реше</w:t>
      </w:r>
      <w:r w:rsidR="006D16AA" w:rsidRPr="006D16AA">
        <w:rPr>
          <w:rFonts w:ascii="Times New Roman" w:hAnsi="Times New Roman"/>
          <w:b/>
          <w:sz w:val="24"/>
          <w:szCs w:val="24"/>
        </w:rPr>
        <w:t>ние тригонометрических уравнений. Отбор</w:t>
      </w:r>
      <w:r w:rsidR="006D16AA">
        <w:rPr>
          <w:rFonts w:ascii="Times New Roman" w:hAnsi="Times New Roman"/>
          <w:b/>
          <w:sz w:val="32"/>
          <w:szCs w:val="32"/>
        </w:rPr>
        <w:t xml:space="preserve"> </w:t>
      </w:r>
      <w:r w:rsidR="006D16AA" w:rsidRPr="006D16AA">
        <w:rPr>
          <w:rFonts w:ascii="Times New Roman" w:hAnsi="Times New Roman"/>
          <w:b/>
          <w:sz w:val="24"/>
          <w:szCs w:val="24"/>
        </w:rPr>
        <w:t>корней</w:t>
      </w:r>
      <w:r w:rsidR="00A77ADE" w:rsidRPr="006D16AA">
        <w:rPr>
          <w:rFonts w:ascii="Times New Roman" w:hAnsi="Times New Roman"/>
          <w:b/>
          <w:sz w:val="24"/>
          <w:szCs w:val="24"/>
        </w:rPr>
        <w:t>»</w:t>
      </w:r>
    </w:p>
    <w:p w:rsidR="00A77ADE" w:rsidRDefault="00B1570A" w:rsidP="00254BA5">
      <w:pPr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ариант 1</w:t>
      </w:r>
    </w:p>
    <w:p w:rsidR="003442CA" w:rsidRPr="00103D53" w:rsidRDefault="00A737FF" w:rsidP="00A737FF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+mj-ea" w:hAnsi="Times New Roman"/>
          <w:iCs/>
          <w:kern w:val="24"/>
          <w:sz w:val="24"/>
          <w:szCs w:val="24"/>
        </w:rPr>
        <w:t>1.</w:t>
      </w:r>
      <w:r w:rsidR="00103D53">
        <w:rPr>
          <w:rFonts w:ascii="Times New Roman" w:eastAsia="+mj-ea" w:hAnsi="Times New Roman"/>
          <w:iCs/>
          <w:kern w:val="24"/>
          <w:sz w:val="24"/>
          <w:szCs w:val="24"/>
        </w:rPr>
        <w:t>Указать на тригонометре линию косинусов,</w:t>
      </w:r>
    </w:p>
    <w:p w:rsidR="00103D53" w:rsidRDefault="00103D53" w:rsidP="00103D53">
      <w:pPr>
        <w:pStyle w:val="a3"/>
        <w:spacing w:after="0" w:line="240" w:lineRule="auto"/>
        <w:ind w:left="0"/>
        <w:jc w:val="both"/>
        <w:rPr>
          <w:rFonts w:ascii="Times New Roman" w:eastAsia="+mj-ea" w:hAnsi="Times New Roman"/>
          <w:iCs/>
          <w:kern w:val="24"/>
          <w:sz w:val="24"/>
          <w:szCs w:val="24"/>
        </w:rPr>
      </w:pPr>
      <w:r>
        <w:rPr>
          <w:rFonts w:ascii="Times New Roman" w:eastAsia="+mj-ea" w:hAnsi="Times New Roman"/>
          <w:iCs/>
          <w:kern w:val="24"/>
          <w:sz w:val="24"/>
          <w:szCs w:val="24"/>
        </w:rPr>
        <w:t xml:space="preserve">                                                         синусов,</w:t>
      </w:r>
    </w:p>
    <w:p w:rsidR="00103D53" w:rsidRDefault="00103D53" w:rsidP="00103D53">
      <w:pPr>
        <w:pStyle w:val="a3"/>
        <w:spacing w:after="0" w:line="240" w:lineRule="auto"/>
        <w:ind w:left="0"/>
        <w:jc w:val="both"/>
        <w:rPr>
          <w:rFonts w:ascii="Times New Roman" w:eastAsia="+mj-ea" w:hAnsi="Times New Roman"/>
          <w:iCs/>
          <w:kern w:val="24"/>
          <w:sz w:val="24"/>
          <w:szCs w:val="24"/>
        </w:rPr>
      </w:pPr>
      <w:r>
        <w:rPr>
          <w:rFonts w:ascii="Times New Roman" w:eastAsia="+mj-ea" w:hAnsi="Times New Roman"/>
          <w:iCs/>
          <w:kern w:val="24"/>
          <w:sz w:val="24"/>
          <w:szCs w:val="24"/>
        </w:rPr>
        <w:t xml:space="preserve">                                                         тангенсов,</w:t>
      </w:r>
    </w:p>
    <w:p w:rsidR="00103D53" w:rsidRDefault="00103D53" w:rsidP="00103D53">
      <w:pPr>
        <w:pStyle w:val="a3"/>
        <w:spacing w:after="0" w:line="240" w:lineRule="auto"/>
        <w:ind w:left="0"/>
        <w:jc w:val="both"/>
        <w:rPr>
          <w:rFonts w:ascii="Times New Roman" w:eastAsia="+mj-ea" w:hAnsi="Times New Roman"/>
          <w:iCs/>
          <w:kern w:val="24"/>
          <w:sz w:val="24"/>
          <w:szCs w:val="24"/>
        </w:rPr>
      </w:pPr>
      <w:r>
        <w:rPr>
          <w:rFonts w:ascii="Times New Roman" w:eastAsia="+mj-ea" w:hAnsi="Times New Roman"/>
          <w:iCs/>
          <w:kern w:val="24"/>
          <w:sz w:val="24"/>
          <w:szCs w:val="24"/>
        </w:rPr>
        <w:t xml:space="preserve">                                                         котангенсов.</w:t>
      </w:r>
    </w:p>
    <w:p w:rsidR="00254BA5" w:rsidRPr="00254BA5" w:rsidRDefault="00A737FF" w:rsidP="00254BA5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+mj-ea" w:hAnsi="Times New Roman"/>
          <w:iCs/>
          <w:kern w:val="24"/>
          <w:sz w:val="24"/>
          <w:szCs w:val="24"/>
        </w:rPr>
        <w:t xml:space="preserve">и </w:t>
      </w:r>
      <w:r w:rsidR="00254BA5">
        <w:rPr>
          <w:rFonts w:ascii="Times New Roman" w:eastAsia="+mj-ea" w:hAnsi="Times New Roman"/>
          <w:iCs/>
          <w:kern w:val="24"/>
          <w:sz w:val="24"/>
          <w:szCs w:val="24"/>
        </w:rPr>
        <w:t>подписать</w:t>
      </w:r>
      <w:r w:rsidR="00103D53">
        <w:rPr>
          <w:rFonts w:ascii="Times New Roman" w:eastAsia="+mj-ea" w:hAnsi="Times New Roman"/>
          <w:iCs/>
          <w:kern w:val="24"/>
          <w:sz w:val="24"/>
          <w:szCs w:val="24"/>
        </w:rPr>
        <w:t xml:space="preserve"> </w:t>
      </w:r>
      <w:r w:rsidR="00254BA5">
        <w:rPr>
          <w:rFonts w:ascii="Times New Roman" w:eastAsia="+mj-ea" w:hAnsi="Times New Roman"/>
          <w:iCs/>
          <w:kern w:val="24"/>
          <w:sz w:val="24"/>
          <w:szCs w:val="24"/>
        </w:rPr>
        <w:t>основные точки.</w:t>
      </w:r>
    </w:p>
    <w:p w:rsidR="00254BA5" w:rsidRPr="00254BA5" w:rsidRDefault="00DB7203" w:rsidP="00254BA5">
      <w:r w:rsidRPr="00DB7203">
        <w:rPr>
          <w:rFonts w:ascii="Times New Roman" w:hAnsi="Times New Roman"/>
          <w:noProof/>
          <w:sz w:val="24"/>
          <w:szCs w:val="24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Объект 1" o:spid="_x0000_i1025" type="#_x0000_t75" style="width:311.25pt;height:312pt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">
            <v:imagedata r:id="rId8" o:title="" croptop="-913f" cropbottom="-88f" cropright="-602f"/>
            <o:lock v:ext="edit" aspectratio="f"/>
          </v:shape>
        </w:pict>
      </w:r>
    </w:p>
    <w:p w:rsidR="00254BA5" w:rsidRDefault="00DE2E46" w:rsidP="007F7AD6">
      <w:pPr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t xml:space="preserve">2.Решить уравнение </w:t>
      </w:r>
      <w:r w:rsidRPr="00AE0D91">
        <w:rPr>
          <w:rFonts w:ascii="Times New Roman" w:hAnsi="Times New Roman"/>
          <w:noProof/>
          <w:position w:val="-24"/>
          <w:sz w:val="24"/>
          <w:szCs w:val="24"/>
          <w:lang w:eastAsia="ru-RU"/>
        </w:rPr>
        <w:object w:dxaOrig="1080" w:dyaOrig="680">
          <v:shape id="_x0000_i1026" type="#_x0000_t75" style="width:54pt;height:33.75pt" o:ole="">
            <v:imagedata r:id="rId9" o:title=""/>
          </v:shape>
          <o:OLEObject Type="Embed" ProgID="Equation.DSMT4" ShapeID="_x0000_i1026" DrawAspect="Content" ObjectID="_1356161926" r:id="rId10"/>
        </w:object>
      </w:r>
      <w:r>
        <w:rPr>
          <w:rFonts w:ascii="Times New Roman" w:hAnsi="Times New Roman"/>
          <w:noProof/>
          <w:sz w:val="24"/>
          <w:szCs w:val="24"/>
          <w:lang w:eastAsia="ru-RU"/>
        </w:rPr>
        <w:t>и найти корень на промежутке</w:t>
      </w:r>
      <w:r w:rsidRPr="00A737FF">
        <w:rPr>
          <w:rFonts w:ascii="Times New Roman" w:hAnsi="Times New Roman"/>
          <w:noProof/>
          <w:position w:val="-28"/>
          <w:sz w:val="24"/>
          <w:szCs w:val="24"/>
          <w:lang w:eastAsia="ru-RU"/>
        </w:rPr>
        <w:object w:dxaOrig="880" w:dyaOrig="680">
          <v:shape id="_x0000_i1027" type="#_x0000_t75" style="width:44.25pt;height:33.75pt" o:ole="">
            <v:imagedata r:id="rId11" o:title=""/>
          </v:shape>
          <o:OLEObject Type="Embed" ProgID="Equation.DSMT4" ShapeID="_x0000_i1027" DrawAspect="Content" ObjectID="_1356161927" r:id="rId12"/>
        </w:object>
      </w:r>
    </w:p>
    <w:p w:rsidR="00D4722D" w:rsidRDefault="00D4722D" w:rsidP="007F7AD6">
      <w:pPr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4722D" w:rsidRDefault="00D4722D" w:rsidP="007F7AD6">
      <w:pPr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>Ответ:……………………………</w:t>
      </w:r>
    </w:p>
    <w:p w:rsidR="00D4722D" w:rsidRPr="007F7AD6" w:rsidRDefault="00D4722D" w:rsidP="007F7AD6">
      <w:pPr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 xml:space="preserve">                      </w:t>
      </w:r>
    </w:p>
    <w:p w:rsidR="00D4722D" w:rsidRDefault="007F7AD6" w:rsidP="007F7AD6">
      <w:pPr>
        <w:tabs>
          <w:tab w:val="left" w:pos="1575"/>
          <w:tab w:val="center" w:pos="3472"/>
        </w:tabs>
      </w:pPr>
      <w:r>
        <w:tab/>
      </w:r>
      <w:r w:rsidR="00DB7203">
        <w:rPr>
          <w:noProof/>
        </w:rPr>
        <w:pict>
          <v:shape id="_x0000_s1297" type="#_x0000_t75" style="position:absolute;margin-left:0;margin-top:0;width:170.25pt;height:170.25pt;z-index:17;visibility:visible;mso-position-horizontal:left;mso-position-horizontal-relative:margin;mso-position-vertical:top;mso-position-vertical-relative:margin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">
            <v:imagedata r:id="rId8" o:title="" croptop="-913f" cropbottom="-88f" cropright="-602f"/>
            <o:lock v:ext="edit" aspectratio="f"/>
            <w10:wrap type="square" anchorx="margin" anchory="margin"/>
          </v:shape>
        </w:pict>
      </w:r>
      <w:r>
        <w:tab/>
      </w:r>
      <w:r w:rsidR="00D4722D">
        <w:t xml:space="preserve">                                     ……………………</w:t>
      </w:r>
    </w:p>
    <w:p w:rsidR="00A66E89" w:rsidRPr="00254BA5" w:rsidRDefault="007F7AD6" w:rsidP="007F7AD6">
      <w:pPr>
        <w:tabs>
          <w:tab w:val="left" w:pos="1575"/>
          <w:tab w:val="center" w:pos="3472"/>
        </w:tabs>
      </w:pPr>
      <w:r>
        <w:t xml:space="preserve">             </w:t>
      </w:r>
    </w:p>
    <w:p w:rsidR="00A66E89" w:rsidRDefault="00A66E89" w:rsidP="00AE0D91">
      <w:pPr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AE0D91" w:rsidRDefault="00DE2E46" w:rsidP="00A737FF">
      <w:pPr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>3</w:t>
      </w:r>
      <w:r w:rsidR="00A737FF">
        <w:rPr>
          <w:rFonts w:ascii="Times New Roman" w:hAnsi="Times New Roman"/>
          <w:noProof/>
          <w:sz w:val="24"/>
          <w:szCs w:val="24"/>
          <w:lang w:eastAsia="ru-RU"/>
        </w:rPr>
        <w:t>.</w:t>
      </w:r>
      <w:r w:rsidR="00AE0D91">
        <w:rPr>
          <w:rFonts w:ascii="Times New Roman" w:hAnsi="Times New Roman"/>
          <w:noProof/>
          <w:sz w:val="24"/>
          <w:szCs w:val="24"/>
          <w:lang w:eastAsia="ru-RU"/>
        </w:rPr>
        <w:t xml:space="preserve">Решить уравнение </w:t>
      </w:r>
      <w:r w:rsidRPr="00AE0D91">
        <w:rPr>
          <w:rFonts w:ascii="Times New Roman" w:hAnsi="Times New Roman"/>
          <w:noProof/>
          <w:position w:val="-24"/>
          <w:sz w:val="24"/>
          <w:szCs w:val="24"/>
          <w:lang w:eastAsia="ru-RU"/>
        </w:rPr>
        <w:object w:dxaOrig="1140" w:dyaOrig="680">
          <v:shape id="_x0000_i1028" type="#_x0000_t75" style="width:57pt;height:33.75pt" o:ole="">
            <v:imagedata r:id="rId13" o:title=""/>
          </v:shape>
          <o:OLEObject Type="Embed" ProgID="Equation.DSMT4" ShapeID="_x0000_i1028" DrawAspect="Content" ObjectID="_1356161928" r:id="rId14"/>
        </w:object>
      </w:r>
      <w:r w:rsidR="00A737FF">
        <w:rPr>
          <w:rFonts w:ascii="Times New Roman" w:hAnsi="Times New Roman"/>
          <w:noProof/>
          <w:sz w:val="24"/>
          <w:szCs w:val="24"/>
          <w:lang w:eastAsia="ru-RU"/>
        </w:rPr>
        <w:t xml:space="preserve">и найти корень на </w:t>
      </w:r>
      <w:r w:rsidR="00D4722D">
        <w:rPr>
          <w:rFonts w:ascii="Times New Roman" w:hAnsi="Times New Roman"/>
          <w:noProof/>
          <w:sz w:val="24"/>
          <w:szCs w:val="24"/>
          <w:lang w:eastAsia="ru-RU"/>
        </w:rPr>
        <w:t xml:space="preserve">           </w:t>
      </w:r>
      <w:r w:rsidR="00A737FF">
        <w:rPr>
          <w:rFonts w:ascii="Times New Roman" w:hAnsi="Times New Roman"/>
          <w:noProof/>
          <w:sz w:val="24"/>
          <w:szCs w:val="24"/>
          <w:lang w:eastAsia="ru-RU"/>
        </w:rPr>
        <w:t>промежутке</w:t>
      </w:r>
      <w:r w:rsidRPr="00DE2E46">
        <w:rPr>
          <w:rFonts w:ascii="Times New Roman" w:hAnsi="Times New Roman"/>
          <w:noProof/>
          <w:position w:val="-14"/>
          <w:sz w:val="24"/>
          <w:szCs w:val="24"/>
          <w:lang w:eastAsia="ru-RU"/>
        </w:rPr>
        <w:object w:dxaOrig="720" w:dyaOrig="400">
          <v:shape id="_x0000_i1029" type="#_x0000_t75" style="width:36pt;height:20.25pt" o:ole="">
            <v:imagedata r:id="rId15" o:title=""/>
          </v:shape>
          <o:OLEObject Type="Embed" ProgID="Equation.DSMT4" ShapeID="_x0000_i1029" DrawAspect="Content" ObjectID="_1356161929" r:id="rId16"/>
        </w:object>
      </w:r>
      <w:r w:rsidR="00D4722D">
        <w:rPr>
          <w:rFonts w:ascii="Times New Roman" w:hAnsi="Times New Roman"/>
          <w:noProof/>
          <w:sz w:val="24"/>
          <w:szCs w:val="24"/>
          <w:lang w:eastAsia="ru-RU"/>
        </w:rPr>
        <w:t xml:space="preserve">                              …………………………………</w:t>
      </w:r>
    </w:p>
    <w:p w:rsidR="00327750" w:rsidRDefault="00DB7203" w:rsidP="00A737FF">
      <w:pPr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DB7203">
        <w:rPr>
          <w:noProof/>
        </w:rPr>
        <w:pict>
          <v:shape id="_x0000_s1298" type="#_x0000_t75" style="position:absolute;left:0;text-align:left;margin-left:0;margin-top:.3pt;width:170.25pt;height:170.25pt;z-index:18;visibility:visible;mso-position-horizontal:left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">
            <v:imagedata r:id="rId8" o:title="" croptop="-913f" cropbottom="-88f" cropright="-602f"/>
            <o:lock v:ext="edit" aspectratio="f"/>
            <w10:wrap type="square" side="right"/>
          </v:shape>
        </w:pict>
      </w:r>
      <w:r w:rsidR="00D4722D">
        <w:rPr>
          <w:rFonts w:ascii="Times New Roman" w:hAnsi="Times New Roman"/>
          <w:noProof/>
          <w:sz w:val="24"/>
          <w:szCs w:val="24"/>
          <w:lang w:eastAsia="ru-RU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Ответ:…………………………………………………………………</w:t>
      </w:r>
    </w:p>
    <w:p w:rsidR="00AE0D91" w:rsidRDefault="00AE0D91" w:rsidP="00A77ADE">
      <w:pPr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</w:p>
    <w:p w:rsidR="00AE0D91" w:rsidRDefault="00AE0D91" w:rsidP="00A77ADE">
      <w:pPr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</w:p>
    <w:p w:rsidR="00AE0D91" w:rsidRDefault="00AE0D91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261A7" w:rsidRDefault="007E30AA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="00A737FF">
        <w:rPr>
          <w:rFonts w:ascii="Times New Roman" w:hAnsi="Times New Roman"/>
          <w:sz w:val="24"/>
          <w:szCs w:val="24"/>
        </w:rPr>
        <w:t xml:space="preserve">   </w:t>
      </w:r>
    </w:p>
    <w:p w:rsidR="007E30AA" w:rsidRDefault="007E30AA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1440" w:rsidRDefault="00DE2E46" w:rsidP="00DE2E4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841440">
        <w:rPr>
          <w:rFonts w:ascii="Times New Roman" w:hAnsi="Times New Roman"/>
          <w:sz w:val="24"/>
          <w:szCs w:val="24"/>
        </w:rPr>
        <w:t>Найти на числовой окружности точки, соответств</w:t>
      </w:r>
      <w:r w:rsidR="00C420B3">
        <w:rPr>
          <w:rFonts w:ascii="Times New Roman" w:hAnsi="Times New Roman"/>
          <w:sz w:val="24"/>
          <w:szCs w:val="24"/>
        </w:rPr>
        <w:t>ующие заданным</w:t>
      </w:r>
      <w:r w:rsidR="00BB02DC">
        <w:rPr>
          <w:rFonts w:ascii="Times New Roman" w:hAnsi="Times New Roman"/>
          <w:sz w:val="24"/>
          <w:szCs w:val="24"/>
        </w:rPr>
        <w:t xml:space="preserve"> числам</w:t>
      </w:r>
      <w:r w:rsidR="00841440">
        <w:rPr>
          <w:rFonts w:ascii="Times New Roman" w:hAnsi="Times New Roman"/>
          <w:sz w:val="24"/>
          <w:szCs w:val="24"/>
        </w:rPr>
        <w:t>:</w:t>
      </w:r>
    </w:p>
    <w:p w:rsidR="00841440" w:rsidRDefault="00DB7203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097" type="#_x0000_t75" style="position:absolute;left:0;text-align:left;margin-left:51pt;margin-top:7.3pt;width:230.25pt;height:30.75pt;z-index:8">
            <v:imagedata r:id="rId17" o:title=""/>
          </v:shape>
          <o:OLEObject Type="Embed" ProgID="Equation.DSMT4" ShapeID="_x0000_s1097" DrawAspect="Content" ObjectID="_1356161930" r:id="rId18"/>
        </w:pict>
      </w:r>
    </w:p>
    <w:p w:rsidR="00841440" w:rsidRDefault="00841440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1440" w:rsidRDefault="00DB7203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B7203">
        <w:rPr>
          <w:noProof/>
        </w:rPr>
        <w:pict>
          <v:shape id="Объект 4" o:spid="_x0000_s1229" type="#_x0000_t75" style="position:absolute;left:0;text-align:left;margin-left:99.8pt;margin-top:15.55pt;width:131.85pt;height:132.05pt;z-index:10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">
            <v:imagedata r:id="rId19" o:title="" croptop="-108f" cropbottom="-108f" cropright="-161f"/>
            <o:lock v:ext="edit" aspectratio="f"/>
          </v:shape>
        </w:pict>
      </w:r>
    </w:p>
    <w:p w:rsidR="00841440" w:rsidRDefault="00841440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1440" w:rsidRDefault="00841440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1440" w:rsidRDefault="00841440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1440" w:rsidRDefault="00841440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1440" w:rsidRDefault="00841440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DB7203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230" type="#_x0000_t75" style="position:absolute;left:0;text-align:left;margin-left:8.3pt;margin-top:5.45pt;width:131.85pt;height:132.05pt;z-index:11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">
            <v:imagedata r:id="rId19" o:title="" croptop="-108f" cropbottom="-108f" cropright="-161f"/>
            <o:lock v:ext="edit" aspectratio="f"/>
            <w10:wrap type="square"/>
          </v:shape>
        </w:pict>
      </w:r>
    </w:p>
    <w:p w:rsidR="00BB02DC" w:rsidRDefault="00DB7203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096" type="#_x0000_t75" style="position:absolute;left:0;text-align:left;margin-left:50.7pt;margin-top:9.25pt;width:101pt;height:84.55pt;z-index:7">
            <v:imagedata r:id="rId20" o:title=""/>
          </v:shape>
          <o:OLEObject Type="Embed" ProgID="Equation.DSMT4" ShapeID="_x0000_s1096" DrawAspect="Content" ObjectID="_1356161931" r:id="rId21"/>
        </w:pict>
      </w: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DB7203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231" type="#_x0000_t75" style="position:absolute;left:0;text-align:left;margin-left:206.3pt;margin-top:2.15pt;width:131.85pt;height:132.05pt;z-index:12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">
            <v:imagedata r:id="rId19" o:title="" croptop="-108f" cropbottom="-108f" cropright="-161f"/>
            <o:lock v:ext="edit" aspectratio="f"/>
            <w10:wrap type="square"/>
          </v:shape>
        </w:pict>
      </w:r>
    </w:p>
    <w:p w:rsidR="00030B67" w:rsidRDefault="00DB7203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124" type="#_x0000_t75" style="position:absolute;left:0;text-align:left;margin-left:2.7pt;margin-top:8.75pt;width:137.45pt;height:80.2pt;z-index:9">
            <v:imagedata r:id="rId22" o:title=""/>
          </v:shape>
          <o:OLEObject Type="Embed" ProgID="Equation.DSMT4" ShapeID="_x0000_s1124" DrawAspect="Content" ObjectID="_1356161932" r:id="rId23"/>
        </w:pict>
      </w: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DE2E46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4. Показать на числовой окружности стрелочкой точки:</w:t>
      </w:r>
    </w:p>
    <w:p w:rsidR="00BF3D33" w:rsidRDefault="00DB7203" w:rsidP="00DE2E4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B7203">
        <w:rPr>
          <w:noProof/>
        </w:rPr>
        <w:pict>
          <v:shape id="Объект 18" o:spid="_x0000_s1046" type="#_x0000_t75" style="position:absolute;left:0;text-align:left;margin-left:-2.85pt;margin-top:4.95pt;width:195pt;height:191.25pt;z-index:1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">
            <v:imagedata r:id="rId24" o:title="" croptop="-1659f" cropbottom="-1474f" cropleft="-1738f" cropright="-1738f"/>
            <o:lock v:ext="edit" aspectratio="f"/>
            <w10:wrap type="square"/>
          </v:shape>
        </w:pict>
      </w:r>
      <w:r w:rsidRPr="00DB7203">
        <w:rPr>
          <w:noProof/>
          <w:lang w:eastAsia="ru-RU"/>
        </w:rPr>
        <w:pict>
          <v:shape id="_x0000_s1052" type="#_x0000_t75" style="position:absolute;left:0;text-align:left;margin-left:7.3pt;margin-top:15.15pt;width:120pt;height:33.8pt;z-index:2" fillcolor="#bbcfba">
            <v:imagedata r:id="rId25" o:title=""/>
            <v:shadow color="#c5d1d7"/>
          </v:shape>
          <o:OLEObject Type="Embed" ProgID="Equation.DSMT4" ShapeID="_x0000_s1052" DrawAspect="Content" ObjectID="_1356161933" r:id="rId26"/>
        </w:pict>
      </w:r>
    </w:p>
    <w:p w:rsidR="00BF3D33" w:rsidRDefault="00BF3D33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BF3D33" w:rsidRDefault="00DB7203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  <w:r w:rsidRPr="00DB7203">
        <w:rPr>
          <w:noProof/>
          <w:lang w:eastAsia="ru-RU"/>
        </w:rPr>
        <w:pict>
          <v:shape id="_x0000_s1053" type="#_x0000_t75" style="position:absolute;left:0;text-align:left;margin-left:7.3pt;margin-top:7.5pt;width:136.65pt;height:36.35pt;z-index:3" fillcolor="#bbcfba">
            <v:imagedata r:id="rId27" o:title=""/>
            <v:shadow color="#c5d1d7"/>
          </v:shape>
          <o:OLEObject Type="Embed" ProgID="Equation.DSMT4" ShapeID="_x0000_s1053" DrawAspect="Content" ObjectID="_1356161934" r:id="rId28"/>
        </w:pict>
      </w:r>
    </w:p>
    <w:p w:rsidR="00BF3D33" w:rsidRDefault="00DB7203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  <w:r w:rsidRPr="00DB7203">
        <w:rPr>
          <w:noProof/>
          <w:lang w:eastAsia="ru-RU"/>
        </w:rPr>
        <w:pict>
          <v:shape id="_x0000_s1054" type="#_x0000_t75" style="position:absolute;left:0;text-align:left;margin-left:7.2pt;margin-top:16.65pt;width:125.75pt;height:36.1pt;z-index:4" fillcolor="#bbcfba">
            <v:imagedata r:id="rId29" o:title=""/>
            <v:shadow color="#c5d1d7"/>
          </v:shape>
          <o:OLEObject Type="Embed" ProgID="Equation.DSMT4" ShapeID="_x0000_s1054" DrawAspect="Content" ObjectID="_1356161935" r:id="rId30"/>
        </w:pict>
      </w:r>
    </w:p>
    <w:p w:rsidR="00BB02DC" w:rsidRDefault="00BB02DC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BB02DC" w:rsidRDefault="00DB7203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  <w:r w:rsidRPr="00DB7203">
        <w:rPr>
          <w:noProof/>
          <w:lang w:eastAsia="ru-RU"/>
        </w:rPr>
        <w:pict>
          <v:shape id="_x0000_s1055" type="#_x0000_t75" style="position:absolute;left:0;text-align:left;margin-left:7.3pt;margin-top:11.35pt;width:120pt;height:36.25pt;z-index:5" fillcolor="#bbcfba">
            <v:imagedata r:id="rId31" o:title=""/>
            <v:shadow color="#c5d1d7"/>
          </v:shape>
          <o:OLEObject Type="Embed" ProgID="Equation.DSMT4" ShapeID="_x0000_s1055" DrawAspect="Content" ObjectID="_1356161936" r:id="rId32"/>
        </w:pict>
      </w:r>
    </w:p>
    <w:p w:rsidR="00BB02DC" w:rsidRDefault="00BB02DC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F05F8D" w:rsidRDefault="00DB7203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  <w:r w:rsidRPr="00DB7203">
        <w:rPr>
          <w:noProof/>
          <w:lang w:eastAsia="ru-RU"/>
        </w:rPr>
        <w:pict>
          <v:shape id="_x0000_s1056" type="#_x0000_t75" style="position:absolute;left:0;text-align:left;margin-left:7.2pt;margin-top:13.55pt;width:136.65pt;height:23.65pt;z-index:6" fillcolor="#bbcfba">
            <v:imagedata r:id="rId33" o:title=""/>
            <v:shadow color="#c5d1d7"/>
          </v:shape>
          <o:OLEObject Type="Embed" ProgID="Equation.DSMT4" ShapeID="_x0000_s1056" DrawAspect="Content" ObjectID="_1356161937" r:id="rId34"/>
        </w:pict>
      </w:r>
    </w:p>
    <w:p w:rsidR="00BB02DC" w:rsidRDefault="00BB02DC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761698" w:rsidRDefault="00DE2E46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+mj-ea" w:hAnsi="Times New Roman"/>
          <w:kern w:val="24"/>
          <w:sz w:val="24"/>
          <w:szCs w:val="24"/>
        </w:rPr>
        <w:t>5.</w:t>
      </w:r>
      <w:r w:rsidR="00761698" w:rsidRPr="00761698">
        <w:rPr>
          <w:rFonts w:ascii="Times New Roman" w:eastAsia="+mj-ea" w:hAnsi="Times New Roman"/>
          <w:kern w:val="24"/>
          <w:sz w:val="24"/>
          <w:szCs w:val="24"/>
        </w:rPr>
        <w:t>Указать координаты точек</w:t>
      </w:r>
      <w:r w:rsidR="00761698">
        <w:rPr>
          <w:rFonts w:ascii="Times New Roman" w:eastAsia="+mj-ea" w:hAnsi="Times New Roman"/>
          <w:kern w:val="24"/>
          <w:sz w:val="24"/>
          <w:szCs w:val="24"/>
        </w:rPr>
        <w:t xml:space="preserve"> числовой окружности:</w:t>
      </w:r>
      <w:r w:rsidR="009140C8">
        <w:rPr>
          <w:rFonts w:ascii="Times New Roman" w:hAnsi="Times New Roman"/>
          <w:sz w:val="24"/>
          <w:szCs w:val="24"/>
        </w:rPr>
        <w:t xml:space="preserve"> </w:t>
      </w:r>
    </w:p>
    <w:p w:rsidR="00761698" w:rsidRDefault="00DB7203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B7203">
        <w:rPr>
          <w:noProof/>
        </w:rPr>
        <w:pict>
          <v:shape id="Объект 10" o:spid="_x0000_s1250" type="#_x0000_t75" style="position:absolute;left:0;text-align:left;margin-left:196.8pt;margin-top:7.95pt;width:113.4pt;height:113.4pt;z-index:14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">
            <v:imagedata r:id="rId35" o:title="" croptop="-146f" cropbottom="-219f" cropright="-73f"/>
            <o:lock v:ext="edit" aspectratio="f"/>
            <w10:wrap type="square"/>
          </v:shape>
        </w:pict>
      </w:r>
      <w:r w:rsidRPr="00DB7203">
        <w:rPr>
          <w:noProof/>
        </w:rPr>
        <w:pict>
          <v:shape id="Объект 9" o:spid="_x0000_s1249" type="#_x0000_t75" style="position:absolute;left:0;text-align:left;margin-left:7.7pt;margin-top:7.95pt;width:113.4pt;height:113.4pt;z-index:13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">
            <v:imagedata r:id="rId36" o:title="" croptop="-146f" cropbottom="-219f" cropright="-73f"/>
            <o:lock v:ext="edit" aspectratio="f"/>
            <w10:wrap type="square"/>
          </v:shape>
        </w:pict>
      </w: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54BE4" w:rsidRDefault="00054BE4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54BE4" w:rsidRDefault="00054BE4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...................................................      </w:t>
      </w:r>
      <w:r w:rsidR="00F15AE1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 ...................................................</w:t>
      </w:r>
    </w:p>
    <w:p w:rsidR="00761698" w:rsidRDefault="00DB7203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B7203">
        <w:rPr>
          <w:noProof/>
        </w:rPr>
        <w:pict>
          <v:shape id="Объект 1" o:spid="_x0000_s1296" type="#_x0000_t75" style="position:absolute;left:0;text-align:left;margin-left:196.8pt;margin-top:9.65pt;width:113.4pt;height:113.4pt;z-index:16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">
            <v:imagedata r:id="rId37" o:title="" croptop="-143f" cropbottom="-286f"/>
            <o:lock v:ext="edit" aspectratio="f"/>
            <w10:wrap type="square"/>
          </v:shape>
        </w:pict>
      </w:r>
      <w:r w:rsidRPr="00DB7203">
        <w:rPr>
          <w:noProof/>
        </w:rPr>
        <w:pict>
          <v:shape id="Объект 11" o:spid="_x0000_s1251" type="#_x0000_t75" style="position:absolute;left:0;text-align:left;margin-left:7.7pt;margin-top:9.65pt;width:113.4pt;height:113.4pt;z-index:15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">
            <v:imagedata r:id="rId38" o:title="" croptop="-143f" cropbottom="-214f" cropright="-72f"/>
            <o:lock v:ext="edit" aspectratio="f"/>
            <w10:wrap type="square"/>
          </v:shape>
        </w:pict>
      </w: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54BE4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           ...................................................</w:t>
      </w:r>
    </w:p>
    <w:sectPr w:rsidR="00054BE4" w:rsidSect="001E2791">
      <w:pgSz w:w="8419" w:h="11906" w:orient="landscape"/>
      <w:pgMar w:top="737" w:right="737" w:bottom="567" w:left="73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1097F" w:rsidRDefault="00C1097F" w:rsidP="00773D2B">
      <w:pPr>
        <w:spacing w:after="0" w:line="240" w:lineRule="auto"/>
      </w:pPr>
      <w:r>
        <w:separator/>
      </w:r>
    </w:p>
  </w:endnote>
  <w:endnote w:type="continuationSeparator" w:id="0">
    <w:p w:rsidR="00C1097F" w:rsidRDefault="00C1097F" w:rsidP="00773D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+mj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1097F" w:rsidRDefault="00C1097F" w:rsidP="00773D2B">
      <w:pPr>
        <w:spacing w:after="0" w:line="240" w:lineRule="auto"/>
      </w:pPr>
      <w:r>
        <w:separator/>
      </w:r>
    </w:p>
  </w:footnote>
  <w:footnote w:type="continuationSeparator" w:id="0">
    <w:p w:rsidR="00C1097F" w:rsidRDefault="00C1097F" w:rsidP="00773D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F5E7E"/>
    <w:multiLevelType w:val="hybridMultilevel"/>
    <w:tmpl w:val="9EA81CA0"/>
    <w:lvl w:ilvl="0" w:tplc="EA94BA40">
      <w:start w:val="7"/>
      <w:numFmt w:val="decimal"/>
      <w:lvlText w:val="%1."/>
      <w:lvlJc w:val="left"/>
      <w:pPr>
        <w:ind w:left="720" w:hanging="360"/>
      </w:pPr>
      <w:rPr>
        <w:rFonts w:eastAsia="+mj-e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A16EE"/>
    <w:multiLevelType w:val="hybridMultilevel"/>
    <w:tmpl w:val="42CAAF88"/>
    <w:lvl w:ilvl="0" w:tplc="041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A10550"/>
    <w:multiLevelType w:val="hybridMultilevel"/>
    <w:tmpl w:val="3C04EC04"/>
    <w:lvl w:ilvl="0" w:tplc="DE96A0F2">
      <w:start w:val="1"/>
      <w:numFmt w:val="decimal"/>
      <w:lvlText w:val="%1."/>
      <w:lvlJc w:val="left"/>
      <w:pPr>
        <w:ind w:left="360" w:hanging="360"/>
      </w:pPr>
      <w:rPr>
        <w:rFonts w:eastAsia="+mj-e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60FE4DC8"/>
    <w:multiLevelType w:val="hybridMultilevel"/>
    <w:tmpl w:val="83E210B0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08"/>
  <w:characterSpacingControl w:val="doNotCompress"/>
  <w:printTwoOnOne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442CA"/>
    <w:rsid w:val="00017381"/>
    <w:rsid w:val="00027DFD"/>
    <w:rsid w:val="00030B67"/>
    <w:rsid w:val="000411FC"/>
    <w:rsid w:val="00054BE4"/>
    <w:rsid w:val="000925B9"/>
    <w:rsid w:val="00103D53"/>
    <w:rsid w:val="001B7F52"/>
    <w:rsid w:val="001C472D"/>
    <w:rsid w:val="001D2B78"/>
    <w:rsid w:val="001E03EC"/>
    <w:rsid w:val="001E2791"/>
    <w:rsid w:val="001E2F5A"/>
    <w:rsid w:val="001E6463"/>
    <w:rsid w:val="002237A4"/>
    <w:rsid w:val="00254BA5"/>
    <w:rsid w:val="002B17CA"/>
    <w:rsid w:val="002D7CAD"/>
    <w:rsid w:val="002F27D0"/>
    <w:rsid w:val="002F688C"/>
    <w:rsid w:val="00327750"/>
    <w:rsid w:val="003442CA"/>
    <w:rsid w:val="003E3E60"/>
    <w:rsid w:val="00431E77"/>
    <w:rsid w:val="004418FC"/>
    <w:rsid w:val="00444242"/>
    <w:rsid w:val="004E256A"/>
    <w:rsid w:val="005261A7"/>
    <w:rsid w:val="0056762C"/>
    <w:rsid w:val="00580244"/>
    <w:rsid w:val="00580B0E"/>
    <w:rsid w:val="00597B88"/>
    <w:rsid w:val="005A41B1"/>
    <w:rsid w:val="005D79D3"/>
    <w:rsid w:val="005E6664"/>
    <w:rsid w:val="005F2488"/>
    <w:rsid w:val="00626303"/>
    <w:rsid w:val="00630C2D"/>
    <w:rsid w:val="00634905"/>
    <w:rsid w:val="00664A9F"/>
    <w:rsid w:val="006D16AA"/>
    <w:rsid w:val="00755AC5"/>
    <w:rsid w:val="00761698"/>
    <w:rsid w:val="00767F9D"/>
    <w:rsid w:val="00773D2B"/>
    <w:rsid w:val="007907C1"/>
    <w:rsid w:val="00790AAD"/>
    <w:rsid w:val="007B24D9"/>
    <w:rsid w:val="007C2ADA"/>
    <w:rsid w:val="007C4C15"/>
    <w:rsid w:val="007E30AA"/>
    <w:rsid w:val="007F7AD6"/>
    <w:rsid w:val="00841440"/>
    <w:rsid w:val="008B7AD4"/>
    <w:rsid w:val="008D2ABC"/>
    <w:rsid w:val="008D485F"/>
    <w:rsid w:val="00913E21"/>
    <w:rsid w:val="009140C8"/>
    <w:rsid w:val="009724B5"/>
    <w:rsid w:val="009B167F"/>
    <w:rsid w:val="009E5D09"/>
    <w:rsid w:val="00A04C88"/>
    <w:rsid w:val="00A11A10"/>
    <w:rsid w:val="00A278A0"/>
    <w:rsid w:val="00A66E89"/>
    <w:rsid w:val="00A71B4C"/>
    <w:rsid w:val="00A737FF"/>
    <w:rsid w:val="00A77ADE"/>
    <w:rsid w:val="00AE0D91"/>
    <w:rsid w:val="00B1570A"/>
    <w:rsid w:val="00B7329A"/>
    <w:rsid w:val="00B910F9"/>
    <w:rsid w:val="00B91197"/>
    <w:rsid w:val="00BA08AC"/>
    <w:rsid w:val="00BB02DC"/>
    <w:rsid w:val="00BF3D33"/>
    <w:rsid w:val="00C1097F"/>
    <w:rsid w:val="00C12E1A"/>
    <w:rsid w:val="00C420B3"/>
    <w:rsid w:val="00C8206F"/>
    <w:rsid w:val="00CE4C08"/>
    <w:rsid w:val="00CE6356"/>
    <w:rsid w:val="00CE6905"/>
    <w:rsid w:val="00D42E2C"/>
    <w:rsid w:val="00D4722D"/>
    <w:rsid w:val="00D64993"/>
    <w:rsid w:val="00DB5BFC"/>
    <w:rsid w:val="00DB7203"/>
    <w:rsid w:val="00DE2E46"/>
    <w:rsid w:val="00E10679"/>
    <w:rsid w:val="00E3061B"/>
    <w:rsid w:val="00E36C7F"/>
    <w:rsid w:val="00E6615D"/>
    <w:rsid w:val="00E66391"/>
    <w:rsid w:val="00E77F5E"/>
    <w:rsid w:val="00E87AC8"/>
    <w:rsid w:val="00EB6577"/>
    <w:rsid w:val="00EE6B4C"/>
    <w:rsid w:val="00EF17AE"/>
    <w:rsid w:val="00F05A01"/>
    <w:rsid w:val="00F05F8D"/>
    <w:rsid w:val="00F15AE1"/>
    <w:rsid w:val="00F25020"/>
    <w:rsid w:val="00F5252C"/>
    <w:rsid w:val="00F65D18"/>
    <w:rsid w:val="00F843E2"/>
    <w:rsid w:val="00FA654E"/>
    <w:rsid w:val="00FB1D2D"/>
    <w:rsid w:val="00FD64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17AE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261A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261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261A7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semiHidden/>
    <w:unhideWhenUsed/>
    <w:rsid w:val="00773D2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773D2B"/>
    <w:rPr>
      <w:sz w:val="22"/>
      <w:szCs w:val="22"/>
      <w:lang w:eastAsia="en-US"/>
    </w:rPr>
  </w:style>
  <w:style w:type="paragraph" w:styleId="a8">
    <w:name w:val="footer"/>
    <w:basedOn w:val="a"/>
    <w:link w:val="a9"/>
    <w:uiPriority w:val="99"/>
    <w:semiHidden/>
    <w:unhideWhenUsed/>
    <w:rsid w:val="00773D2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773D2B"/>
    <w:rPr>
      <w:sz w:val="22"/>
      <w:szCs w:val="22"/>
      <w:lang w:eastAsia="en-US"/>
    </w:rPr>
  </w:style>
  <w:style w:type="paragraph" w:styleId="aa">
    <w:name w:val="Document Map"/>
    <w:basedOn w:val="a"/>
    <w:link w:val="ab"/>
    <w:uiPriority w:val="99"/>
    <w:semiHidden/>
    <w:unhideWhenUsed/>
    <w:rsid w:val="00B910F9"/>
    <w:rPr>
      <w:rFonts w:ascii="Tahoma" w:hAnsi="Tahoma" w:cs="Tahoma"/>
      <w:sz w:val="16"/>
      <w:szCs w:val="16"/>
    </w:rPr>
  </w:style>
  <w:style w:type="character" w:customStyle="1" w:styleId="ab">
    <w:name w:val="Схема документа Знак"/>
    <w:basedOn w:val="a0"/>
    <w:link w:val="aa"/>
    <w:uiPriority w:val="99"/>
    <w:semiHidden/>
    <w:rsid w:val="00B910F9"/>
    <w:rPr>
      <w:rFonts w:ascii="Tahoma" w:hAnsi="Tahoma" w:cs="Tahoma"/>
      <w:sz w:val="16"/>
      <w:szCs w:val="16"/>
      <w:lang w:eastAsia="en-US"/>
    </w:rPr>
  </w:style>
  <w:style w:type="table" w:styleId="ac">
    <w:name w:val="Table Grid"/>
    <w:basedOn w:val="a1"/>
    <w:uiPriority w:val="59"/>
    <w:rsid w:val="005E66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8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DA11EE-2B7F-4D2C-85F7-3C1594D14F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229</Words>
  <Characters>1309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цро</dc:creator>
  <cp:lastModifiedBy>1</cp:lastModifiedBy>
  <cp:revision>3</cp:revision>
  <cp:lastPrinted>2010-11-16T17:50:00Z</cp:lastPrinted>
  <dcterms:created xsi:type="dcterms:W3CDTF">2010-12-21T10:08:00Z</dcterms:created>
  <dcterms:modified xsi:type="dcterms:W3CDTF">2011-01-10T07:52:00Z</dcterms:modified>
</cp:coreProperties>
</file>